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14CF" w:rsidRDefault="0086098F" w:rsidP="0086098F">
      <w:pPr>
        <w:pStyle w:val="NoSpacing"/>
        <w:rPr>
          <w:rFonts w:ascii="Comic Sans MS" w:hAnsi="Comic Sans MS"/>
          <w:sz w:val="24"/>
          <w:szCs w:val="24"/>
        </w:rPr>
      </w:pPr>
      <w:r w:rsidRPr="0086098F">
        <w:rPr>
          <w:rFonts w:ascii="Comic Sans MS" w:hAnsi="Comic Sans MS"/>
          <w:b/>
          <w:sz w:val="24"/>
          <w:szCs w:val="24"/>
        </w:rPr>
        <w:t>M10C Trigonometry</w:t>
      </w:r>
      <w:r w:rsidR="00116958">
        <w:rPr>
          <w:rFonts w:ascii="Comic Sans MS" w:hAnsi="Comic Sans MS"/>
          <w:b/>
          <w:sz w:val="24"/>
          <w:szCs w:val="24"/>
        </w:rPr>
        <w:t xml:space="preserve"> </w:t>
      </w:r>
      <w:r w:rsidRPr="0086098F">
        <w:rPr>
          <w:rFonts w:ascii="Comic Sans MS" w:hAnsi="Comic Sans MS"/>
          <w:b/>
          <w:sz w:val="24"/>
          <w:szCs w:val="24"/>
        </w:rPr>
        <w:t>Review</w:t>
      </w:r>
      <w:r w:rsidR="00116958">
        <w:rPr>
          <w:rFonts w:ascii="Comic Sans MS" w:hAnsi="Comic Sans MS"/>
          <w:b/>
          <w:sz w:val="24"/>
          <w:szCs w:val="24"/>
        </w:rPr>
        <w:t xml:space="preserve"> – The Basics</w:t>
      </w:r>
      <w:r w:rsidRPr="0086098F">
        <w:rPr>
          <w:rFonts w:ascii="Comic Sans MS" w:hAnsi="Comic Sans MS"/>
          <w:b/>
          <w:sz w:val="24"/>
          <w:szCs w:val="24"/>
        </w:rPr>
        <w:tab/>
      </w:r>
      <w:r w:rsidRPr="0086098F">
        <w:rPr>
          <w:rFonts w:ascii="Comic Sans MS" w:hAnsi="Comic Sans MS"/>
          <w:b/>
          <w:sz w:val="24"/>
          <w:szCs w:val="24"/>
        </w:rPr>
        <w:tab/>
      </w:r>
      <w:r w:rsidRPr="0086098F">
        <w:rPr>
          <w:rFonts w:ascii="Comic Sans MS" w:hAnsi="Comic Sans MS"/>
          <w:b/>
          <w:sz w:val="24"/>
          <w:szCs w:val="24"/>
        </w:rPr>
        <w:tab/>
        <w:t>Name: ____________</w:t>
      </w:r>
      <w:r>
        <w:rPr>
          <w:rFonts w:ascii="Comic Sans MS" w:hAnsi="Comic Sans MS"/>
          <w:b/>
          <w:sz w:val="24"/>
          <w:szCs w:val="24"/>
        </w:rPr>
        <w:t>_</w:t>
      </w:r>
    </w:p>
    <w:p w:rsidR="0086098F" w:rsidRDefault="0086098F" w:rsidP="0086098F">
      <w:pPr>
        <w:pStyle w:val="NoSpacing"/>
        <w:rPr>
          <w:rFonts w:ascii="Comic Sans MS" w:hAnsi="Comic Sans MS"/>
          <w:sz w:val="24"/>
          <w:szCs w:val="24"/>
        </w:rPr>
      </w:pPr>
    </w:p>
    <w:p w:rsidR="0086098F" w:rsidRDefault="000A36DB" w:rsidP="000A36DB">
      <w:pPr>
        <w:pStyle w:val="NoSpacing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Determine the missing angle in each triangle.</w:t>
      </w:r>
    </w:p>
    <w:p w:rsidR="000A36DB" w:rsidRDefault="000A36DB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0A36DB" w:rsidRDefault="00266316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group id="_x0000_s1041" style="position:absolute;left:0;text-align:left;margin-left:40.2pt;margin-top:8.45pt;width:90.45pt;height:118.75pt;z-index:251662336" coordorigin="1859,2930" coordsize="1809,2375">
            <v:group id="_x0000_s1030" style="position:absolute;left:1859;top:2930;width:1809;height:2361" coordorigin="1875,2930" coordsize="1809,2361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1027" type="#_x0000_t6" style="position:absolute;left:1875;top:2930;width:1809;height:2361"/>
              <v:rect id="_x0000_s1029" style="position:absolute;left:1875;top:5007;width:268;height:268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2917;top:4870;width:712;height:435;mso-width-relative:margin;mso-height-relative:margin" filled="f" stroked="f">
              <v:textbox>
                <w:txbxContent>
                  <w:p w:rsidR="00847830" w:rsidRDefault="00847830">
                    <w:r>
                      <w:t>60°</w:t>
                    </w:r>
                  </w:p>
                </w:txbxContent>
              </v:textbox>
            </v:shape>
          </v:group>
        </w:pict>
      </w:r>
      <w:proofErr w:type="gramStart"/>
      <w:r w:rsidR="00865F80">
        <w:rPr>
          <w:rFonts w:ascii="Comic Sans MS" w:hAnsi="Comic Sans MS"/>
          <w:sz w:val="24"/>
          <w:szCs w:val="24"/>
        </w:rPr>
        <w:t>a)</w:t>
      </w:r>
      <w:r w:rsidR="00865F80">
        <w:rPr>
          <w:rFonts w:ascii="Comic Sans MS" w:hAnsi="Comic Sans MS"/>
          <w:sz w:val="24"/>
          <w:szCs w:val="24"/>
        </w:rPr>
        <w:tab/>
      </w:r>
      <w:r w:rsidR="00865F80">
        <w:rPr>
          <w:rFonts w:ascii="Comic Sans MS" w:hAnsi="Comic Sans MS"/>
          <w:sz w:val="24"/>
          <w:szCs w:val="24"/>
        </w:rPr>
        <w:tab/>
      </w:r>
      <w:r w:rsidR="00865F80">
        <w:rPr>
          <w:rFonts w:ascii="Comic Sans MS" w:hAnsi="Comic Sans MS"/>
          <w:sz w:val="24"/>
          <w:szCs w:val="24"/>
        </w:rPr>
        <w:tab/>
      </w:r>
      <w:r w:rsidR="00865F80">
        <w:rPr>
          <w:rFonts w:ascii="Comic Sans MS" w:hAnsi="Comic Sans MS"/>
          <w:sz w:val="24"/>
          <w:szCs w:val="24"/>
        </w:rPr>
        <w:tab/>
      </w:r>
      <w:r w:rsidR="00865F80">
        <w:rPr>
          <w:rFonts w:ascii="Comic Sans MS" w:hAnsi="Comic Sans MS"/>
          <w:sz w:val="24"/>
          <w:szCs w:val="24"/>
        </w:rPr>
        <w:tab/>
        <w:t>b)</w:t>
      </w:r>
      <w:r w:rsidR="00865F80">
        <w:rPr>
          <w:rFonts w:ascii="Comic Sans MS" w:hAnsi="Comic Sans MS"/>
          <w:sz w:val="24"/>
          <w:szCs w:val="24"/>
        </w:rPr>
        <w:tab/>
      </w:r>
      <w:r w:rsidR="00865F80">
        <w:rPr>
          <w:rFonts w:ascii="Comic Sans MS" w:hAnsi="Comic Sans MS"/>
          <w:sz w:val="24"/>
          <w:szCs w:val="24"/>
        </w:rPr>
        <w:tab/>
      </w:r>
      <w:r w:rsidR="00865F80">
        <w:rPr>
          <w:rFonts w:ascii="Comic Sans MS" w:hAnsi="Comic Sans MS"/>
          <w:sz w:val="24"/>
          <w:szCs w:val="24"/>
        </w:rPr>
        <w:tab/>
      </w:r>
      <w:r w:rsidR="00865F80">
        <w:rPr>
          <w:rFonts w:ascii="Comic Sans MS" w:hAnsi="Comic Sans MS"/>
          <w:sz w:val="24"/>
          <w:szCs w:val="24"/>
        </w:rPr>
        <w:tab/>
        <w:t>c)</w:t>
      </w:r>
      <w:proofErr w:type="gramEnd"/>
    </w:p>
    <w:p w:rsidR="000A36DB" w:rsidRDefault="00266316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group id="_x0000_s1043" style="position:absolute;left:0;text-align:left;margin-left:353.25pt;margin-top:15.45pt;width:78.1pt;height:119.2pt;z-index:251671552" coordorigin="8388,3438" coordsize="1562,2384">
            <v:group id="_x0000_s1040" style="position:absolute;left:8806;top:3438;width:1144;height:2384" coordorigin="8371,3588" coordsize="1144,2384">
              <v:shape id="_x0000_s1037" type="#_x0000_t6" style="position:absolute;left:8371;top:3662;width:1144;height:2310;rotation:9544712fd" o:regroupid="1"/>
              <v:rect id="_x0000_s1038" style="position:absolute;left:8653;top:3588;width:185;height:131;rotation:9544712fd" o:regroupid="1"/>
            </v:group>
            <v:shape id="_x0000_s1039" type="#_x0000_t202" style="position:absolute;left:8388;top:3808;width:712;height:435;mso-width-relative:margin;mso-height-relative:margin" filled="f" stroked="f">
              <v:textbox>
                <w:txbxContent>
                  <w:p w:rsidR="00847830" w:rsidRDefault="00847830" w:rsidP="00865F80">
                    <w:r>
                      <w:t>75°</w:t>
                    </w:r>
                  </w:p>
                </w:txbxContent>
              </v:textbox>
            </v:shape>
          </v:group>
        </w:pict>
      </w:r>
      <w:r>
        <w:rPr>
          <w:rFonts w:ascii="Comic Sans MS" w:hAnsi="Comic Sans MS"/>
          <w:noProof/>
          <w:sz w:val="24"/>
          <w:szCs w:val="24"/>
        </w:rPr>
        <w:pict>
          <v:group id="_x0000_s1042" style="position:absolute;left:0;text-align:left;margin-left:183.6pt;margin-top:7.9pt;width:100.3pt;height:96.35pt;z-index:251665920" coordorigin="4727,3320" coordsize="2006,1927">
            <v:group id="_x0000_s1032" style="position:absolute;left:4727;top:3320;width:1806;height:1927;flip:x" coordorigin="1875,2930" coordsize="1809,2361">
              <v:shape id="_x0000_s1033" type="#_x0000_t6" style="position:absolute;left:1875;top:2930;width:1809;height:2361"/>
              <v:rect id="_x0000_s1034" style="position:absolute;left:1875;top:5007;width:268;height:268"/>
            </v:group>
            <v:shape id="_x0000_s1035" type="#_x0000_t202" style="position:absolute;left:6021;top:3770;width:712;height:435;mso-width-relative:margin;mso-height-relative:margin" filled="f" stroked="f">
              <v:textbox>
                <w:txbxContent>
                  <w:p w:rsidR="00847830" w:rsidRDefault="00847830" w:rsidP="00865F80">
                    <w:r>
                      <w:t>45°</w:t>
                    </w:r>
                  </w:p>
                </w:txbxContent>
              </v:textbox>
            </v:shape>
          </v:group>
        </w:pict>
      </w:r>
    </w:p>
    <w:p w:rsidR="000A36DB" w:rsidRDefault="000A36DB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0A36DB" w:rsidRDefault="000A36DB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0A36DB" w:rsidRDefault="000A36DB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0A36DB" w:rsidRDefault="000A36DB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0A36DB" w:rsidRDefault="000A36DB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0A36DB" w:rsidRDefault="000A36DB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0A36DB" w:rsidRDefault="000A36DB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0A36DB" w:rsidRDefault="000A36DB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0A36DB" w:rsidRDefault="000A36DB" w:rsidP="000A36DB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0A36DB" w:rsidRDefault="000A36DB" w:rsidP="000A36DB">
      <w:pPr>
        <w:pStyle w:val="NoSpacing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Determine the missing side in each triangle.</w:t>
      </w:r>
    </w:p>
    <w:p w:rsidR="000A36DB" w:rsidRDefault="000A36DB" w:rsidP="0086098F">
      <w:pPr>
        <w:pStyle w:val="NoSpacing"/>
        <w:rPr>
          <w:rFonts w:ascii="Comic Sans MS" w:hAnsi="Comic Sans MS"/>
          <w:sz w:val="24"/>
          <w:szCs w:val="24"/>
        </w:rPr>
      </w:pPr>
    </w:p>
    <w:p w:rsidR="000A36DB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a)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proofErr w:type="gramStart"/>
      <w:r>
        <w:rPr>
          <w:rFonts w:ascii="Comic Sans MS" w:hAnsi="Comic Sans MS"/>
          <w:sz w:val="24"/>
          <w:szCs w:val="24"/>
        </w:rPr>
        <w:t>b</w:t>
      </w:r>
      <w:proofErr w:type="gramEnd"/>
      <w:r>
        <w:rPr>
          <w:rFonts w:ascii="Comic Sans MS" w:hAnsi="Comic Sans MS"/>
          <w:sz w:val="24"/>
          <w:szCs w:val="24"/>
        </w:rPr>
        <w:t>)</w:t>
      </w:r>
    </w:p>
    <w:p w:rsidR="009A4859" w:rsidRDefault="00266316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group id="_x0000_s1066" style="position:absolute;left:0;text-align:left;margin-left:268.2pt;margin-top:5.7pt;width:190.7pt;height:123.55pt;z-index:251684864" coordorigin="6804,7574" coordsize="3814,2471">
            <v:group id="_x0000_s1047" style="position:absolute;left:6804;top:7574;width:2964;height:1976;flip:x" coordorigin="2143,7568" coordsize="2646,1976">
              <v:shape id="_x0000_s1048" type="#_x0000_t6" style="position:absolute;left:2144;top:7568;width:2645;height:1976"/>
              <v:rect id="_x0000_s1049" style="position:absolute;left:2143;top:9343;width:218;height:201"/>
            </v:group>
            <v:shape id="_x0000_s1059" type="#_x0000_t202" style="position:absolute;left:9771;top:8321;width:847;height:486;mso-width-relative:margin;mso-height-relative:margin" filled="f" stroked="f">
              <v:textbox style="mso-next-textbox:#_x0000_s1059">
                <w:txbxContent>
                  <w:p w:rsidR="00847830" w:rsidRDefault="00847830" w:rsidP="009A4859">
                    <w:r>
                      <w:t>9 cm</w:t>
                    </w:r>
                  </w:p>
                </w:txbxContent>
              </v:textbox>
            </v:shape>
            <v:shape id="_x0000_s1060" type="#_x0000_t202" style="position:absolute;left:7912;top:9559;width:847;height:486;mso-width-relative:margin;mso-height-relative:margin" filled="f" stroked="f">
              <v:textbox style="mso-next-textbox:#_x0000_s1060">
                <w:txbxContent>
                  <w:p w:rsidR="00847830" w:rsidRDefault="00847830" w:rsidP="009A4859">
                    <w:r>
                      <w:t>12 cm</w:t>
                    </w:r>
                  </w:p>
                </w:txbxContent>
              </v:textbox>
            </v:shape>
          </v:group>
        </w:pict>
      </w:r>
      <w:r>
        <w:rPr>
          <w:rFonts w:ascii="Comic Sans MS" w:hAnsi="Comic Sans MS"/>
          <w:noProof/>
          <w:sz w:val="24"/>
          <w:szCs w:val="24"/>
        </w:rPr>
        <w:pict>
          <v:group id="_x0000_s1065" style="position:absolute;left:0;text-align:left;margin-left:14.4pt;margin-top:8.75pt;width:162.25pt;height:121.3pt;z-index:251682816" coordorigin="1728,7635" coordsize="3245,2426">
            <v:group id="_x0000_s1046" style="position:absolute;left:2327;top:7635;width:2646;height:1976" coordorigin="2143,7568" coordsize="2646,1976">
              <v:shape id="_x0000_s1044" type="#_x0000_t6" style="position:absolute;left:2144;top:7568;width:2645;height:1976"/>
              <v:rect id="_x0000_s1045" style="position:absolute;left:2143;top:9343;width:218;height:201"/>
            </v:group>
            <v:shape id="_x0000_s1057" type="#_x0000_t202" style="position:absolute;left:1728;top:8298;width:847;height:486;mso-width-relative:margin;mso-height-relative:margin" filled="f" stroked="f">
              <v:textbox style="mso-next-textbox:#_x0000_s1057">
                <w:txbxContent>
                  <w:p w:rsidR="00847830" w:rsidRDefault="00847830">
                    <w:r>
                      <w:t>6 in</w:t>
                    </w:r>
                  </w:p>
                </w:txbxContent>
              </v:textbox>
            </v:shape>
            <v:shape id="_x0000_s1058" type="#_x0000_t202" style="position:absolute;left:3107;top:9575;width:847;height:486;mso-width-relative:margin;mso-height-relative:margin" filled="f" stroked="f">
              <v:textbox style="mso-next-textbox:#_x0000_s1058">
                <w:txbxContent>
                  <w:p w:rsidR="00847830" w:rsidRDefault="00847830" w:rsidP="00865F80">
                    <w:r>
                      <w:t>8 in</w:t>
                    </w:r>
                  </w:p>
                </w:txbxContent>
              </v:textbox>
            </v:shape>
          </v:group>
        </w:pict>
      </w: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266316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group id="_x0000_s1068" style="position:absolute;left:0;text-align:left;margin-left:244.9pt;margin-top:57.45pt;width:223.35pt;height:50.35pt;z-index:251691008" coordorigin="6054,12054" coordsize="4467,1007">
            <v:group id="_x0000_s1056" style="position:absolute;left:6596;top:12072;width:3925;height:989" coordorigin="6596,12072" coordsize="3925,989">
              <v:shape id="_x0000_s1054" type="#_x0000_t6" style="position:absolute;left:6597;top:12072;width:3924;height:989" o:regroupid="2"/>
              <v:rect id="_x0000_s1055" style="position:absolute;left:6596;top:12927;width:172;height:134" o:regroupid="2"/>
            </v:group>
            <v:shape id="_x0000_s1063" type="#_x0000_t202" style="position:absolute;left:8062;top:12054;width:847;height:486;mso-width-relative:margin;mso-height-relative:margin" filled="f" stroked="f">
              <v:textbox>
                <w:txbxContent>
                  <w:p w:rsidR="00847830" w:rsidRDefault="00847830" w:rsidP="009A4859">
                    <w:r>
                      <w:t>41 ft</w:t>
                    </w:r>
                  </w:p>
                </w:txbxContent>
              </v:textbox>
            </v:shape>
            <v:shape id="_x0000_s1064" type="#_x0000_t202" style="position:absolute;left:6054;top:12373;width:847;height:486;mso-width-relative:margin;mso-height-relative:margin" filled="f" stroked="f">
              <v:textbox>
                <w:txbxContent>
                  <w:p w:rsidR="00847830" w:rsidRDefault="00847830" w:rsidP="009A4859">
                    <w:r>
                      <w:t>9 ft</w:t>
                    </w:r>
                  </w:p>
                </w:txbxContent>
              </v:textbox>
            </v:shape>
          </v:group>
        </w:pict>
      </w:r>
      <w:r>
        <w:rPr>
          <w:rFonts w:ascii="Comic Sans MS" w:hAnsi="Comic Sans MS"/>
          <w:noProof/>
          <w:sz w:val="24"/>
          <w:szCs w:val="24"/>
        </w:rPr>
        <w:pict>
          <v:group id="_x0000_s1067" style="position:absolute;left:0;text-align:left;margin-left:42.1pt;margin-top:57.3pt;width:153.1pt;height:100.85pt;z-index:251686912" coordorigin="2282,11951" coordsize="3062,2017">
            <v:group id="_x0000_s1050" style="position:absolute;left:2282;top:11951;width:2436;height:2017;rotation:9963657fd" coordorigin="2143,7568" coordsize="2646,1976">
              <v:shape id="_x0000_s1051" type="#_x0000_t6" style="position:absolute;left:2144;top:7568;width:2645;height:1976"/>
              <v:rect id="_x0000_s1052" style="position:absolute;left:2143;top:9343;width:218;height:201"/>
            </v:group>
            <v:shape id="_x0000_s1061" type="#_x0000_t202" style="position:absolute;left:4497;top:12003;width:847;height:486;mso-width-relative:margin;mso-height-relative:margin" filled="f" stroked="f">
              <v:textbox style="mso-next-textbox:#_x0000_s1061">
                <w:txbxContent>
                  <w:p w:rsidR="00847830" w:rsidRDefault="00847830" w:rsidP="009A4859">
                    <w:r>
                      <w:t>3 m</w:t>
                    </w:r>
                  </w:p>
                </w:txbxContent>
              </v:textbox>
            </v:shape>
            <v:shape id="_x0000_s1062" type="#_x0000_t202" style="position:absolute;left:3139;top:12959;width:847;height:486;mso-width-relative:margin;mso-height-relative:margin" filled="f" stroked="f">
              <v:textbox style="mso-next-textbox:#_x0000_s1062">
                <w:txbxContent>
                  <w:p w:rsidR="00847830" w:rsidRDefault="00847830" w:rsidP="009A4859">
                    <w:r>
                      <w:t>5 m</w:t>
                    </w:r>
                  </w:p>
                </w:txbxContent>
              </v:textbox>
            </v:shape>
          </v:group>
        </w:pict>
      </w:r>
      <w:r w:rsidR="009A4859">
        <w:rPr>
          <w:rFonts w:ascii="Comic Sans MS" w:hAnsi="Comic Sans MS"/>
          <w:sz w:val="24"/>
          <w:szCs w:val="24"/>
        </w:rPr>
        <w:t>c)</w:t>
      </w:r>
      <w:r w:rsidR="009A4859">
        <w:rPr>
          <w:rFonts w:ascii="Comic Sans MS" w:hAnsi="Comic Sans MS"/>
          <w:sz w:val="24"/>
          <w:szCs w:val="24"/>
        </w:rPr>
        <w:tab/>
      </w:r>
      <w:r w:rsidR="009A4859">
        <w:rPr>
          <w:rFonts w:ascii="Comic Sans MS" w:hAnsi="Comic Sans MS"/>
          <w:sz w:val="24"/>
          <w:szCs w:val="24"/>
        </w:rPr>
        <w:tab/>
      </w:r>
      <w:r w:rsidR="009A4859">
        <w:rPr>
          <w:rFonts w:ascii="Comic Sans MS" w:hAnsi="Comic Sans MS"/>
          <w:sz w:val="24"/>
          <w:szCs w:val="24"/>
        </w:rPr>
        <w:tab/>
      </w:r>
      <w:r w:rsidR="009A4859">
        <w:rPr>
          <w:rFonts w:ascii="Comic Sans MS" w:hAnsi="Comic Sans MS"/>
          <w:sz w:val="24"/>
          <w:szCs w:val="24"/>
        </w:rPr>
        <w:tab/>
      </w:r>
      <w:r w:rsidR="009A4859">
        <w:rPr>
          <w:rFonts w:ascii="Comic Sans MS" w:hAnsi="Comic Sans MS"/>
          <w:sz w:val="24"/>
          <w:szCs w:val="24"/>
        </w:rPr>
        <w:tab/>
      </w:r>
      <w:r w:rsidR="009A4859">
        <w:rPr>
          <w:rFonts w:ascii="Comic Sans MS" w:hAnsi="Comic Sans MS"/>
          <w:sz w:val="24"/>
          <w:szCs w:val="24"/>
        </w:rPr>
        <w:tab/>
      </w:r>
      <w:r w:rsidR="009A4859">
        <w:rPr>
          <w:rFonts w:ascii="Comic Sans MS" w:hAnsi="Comic Sans MS"/>
          <w:sz w:val="24"/>
          <w:szCs w:val="24"/>
        </w:rPr>
        <w:tab/>
      </w:r>
      <w:proofErr w:type="gramStart"/>
      <w:r w:rsidR="009A4859">
        <w:rPr>
          <w:rFonts w:ascii="Comic Sans MS" w:hAnsi="Comic Sans MS"/>
          <w:sz w:val="24"/>
          <w:szCs w:val="24"/>
        </w:rPr>
        <w:t>d</w:t>
      </w:r>
      <w:proofErr w:type="gramEnd"/>
      <w:r w:rsidR="009A4859">
        <w:rPr>
          <w:rFonts w:ascii="Comic Sans MS" w:hAnsi="Comic Sans MS"/>
          <w:sz w:val="24"/>
          <w:szCs w:val="24"/>
        </w:rPr>
        <w:t>)</w:t>
      </w:r>
    </w:p>
    <w:p w:rsidR="009A4859" w:rsidRDefault="009A4859" w:rsidP="009A4859">
      <w:pPr>
        <w:pStyle w:val="NoSpacing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>Determine the missing side in each triangle.  State your answer as a radical in simplest form and as a decimal rounded to the nearest tenth.</w:t>
      </w: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266316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group id="_x0000_s1114" style="position:absolute;left:0;text-align:left;margin-left:309.7pt;margin-top:8.75pt;width:149.4pt;height:76.3pt;z-index:251700224" coordorigin="2143,7568" coordsize="2646,1976" o:regroupid="5">
            <v:shape id="_x0000_s1115" type="#_x0000_t6" style="position:absolute;left:2144;top:7568;width:2645;height:1976"/>
            <v:rect id="_x0000_s1116" style="position:absolute;left:2143;top:9343;width:218;height:201"/>
          </v:group>
        </w:pict>
      </w:r>
      <w:r>
        <w:rPr>
          <w:rFonts w:ascii="Comic Sans MS" w:hAnsi="Comic Sans MS"/>
          <w:noProof/>
          <w:sz w:val="24"/>
          <w:szCs w:val="24"/>
        </w:rPr>
        <w:pict>
          <v:group id="_x0000_s1131" style="position:absolute;left:0;text-align:left;margin-left:36.55pt;margin-top:12.45pt;width:210pt;height:55.75pt;z-index:251699200" coordorigin="2204,2608" coordsize="4200,1115">
            <v:shape id="_x0000_s1129" type="#_x0000_t202" style="position:absolute;left:5482;top:2849;width:922;height:397;mso-width-relative:margin;mso-height-relative:margin" o:regroupid="3" filled="f" stroked="f">
              <v:textbox style="mso-next-textbox:#_x0000_s1129">
                <w:txbxContent>
                  <w:p w:rsidR="00847830" w:rsidRDefault="00847830" w:rsidP="00847830">
                    <w:r>
                      <w:t>1 cm</w:t>
                    </w:r>
                  </w:p>
                </w:txbxContent>
              </v:textbox>
            </v:shape>
            <v:shape id="_x0000_s1130" type="#_x0000_t202" style="position:absolute;left:3746;top:3326;width:921;height:397;mso-width-relative:margin;mso-height-relative:margin" o:regroupid="3" filled="f" stroked="f">
              <v:textbox style="mso-next-textbox:#_x0000_s1130">
                <w:txbxContent>
                  <w:p w:rsidR="00847830" w:rsidRDefault="00847830" w:rsidP="00847830">
                    <w:r>
                      <w:t>7 cm</w:t>
                    </w:r>
                  </w:p>
                </w:txbxContent>
              </v:textbox>
            </v:shape>
            <v:shape id="_x0000_s1127" type="#_x0000_t6" style="position:absolute;left:2204;top:2608;width:3224;height:727;flip:x" o:regroupid="4"/>
            <v:rect id="_x0000_s1128" style="position:absolute;left:5263;top:3211;width:166;height:124;flip:x" o:regroupid="4"/>
          </v:group>
        </w:pict>
      </w:r>
      <w:r w:rsidR="00847830">
        <w:rPr>
          <w:rFonts w:ascii="Comic Sans MS" w:hAnsi="Comic Sans MS"/>
          <w:sz w:val="24"/>
          <w:szCs w:val="24"/>
        </w:rPr>
        <w:t xml:space="preserve">a) </w:t>
      </w:r>
      <w:r w:rsidR="00847830">
        <w:rPr>
          <w:rFonts w:ascii="Comic Sans MS" w:hAnsi="Comic Sans MS"/>
          <w:sz w:val="24"/>
          <w:szCs w:val="24"/>
        </w:rPr>
        <w:tab/>
      </w:r>
      <w:r w:rsidR="00847830">
        <w:rPr>
          <w:rFonts w:ascii="Comic Sans MS" w:hAnsi="Comic Sans MS"/>
          <w:sz w:val="24"/>
          <w:szCs w:val="24"/>
        </w:rPr>
        <w:tab/>
      </w:r>
      <w:r w:rsidR="00847830">
        <w:rPr>
          <w:rFonts w:ascii="Comic Sans MS" w:hAnsi="Comic Sans MS"/>
          <w:sz w:val="24"/>
          <w:szCs w:val="24"/>
        </w:rPr>
        <w:tab/>
      </w:r>
      <w:r w:rsidR="00847830">
        <w:rPr>
          <w:rFonts w:ascii="Comic Sans MS" w:hAnsi="Comic Sans MS"/>
          <w:sz w:val="24"/>
          <w:szCs w:val="24"/>
        </w:rPr>
        <w:tab/>
      </w:r>
      <w:r w:rsidR="00847830">
        <w:rPr>
          <w:rFonts w:ascii="Comic Sans MS" w:hAnsi="Comic Sans MS"/>
          <w:sz w:val="24"/>
          <w:szCs w:val="24"/>
        </w:rPr>
        <w:tab/>
      </w:r>
      <w:r w:rsidR="00847830">
        <w:rPr>
          <w:rFonts w:ascii="Comic Sans MS" w:hAnsi="Comic Sans MS"/>
          <w:sz w:val="24"/>
          <w:szCs w:val="24"/>
        </w:rPr>
        <w:tab/>
      </w:r>
      <w:r w:rsidR="00847830">
        <w:rPr>
          <w:rFonts w:ascii="Comic Sans MS" w:hAnsi="Comic Sans MS"/>
          <w:sz w:val="24"/>
          <w:szCs w:val="24"/>
        </w:rPr>
        <w:tab/>
      </w:r>
      <w:proofErr w:type="gramStart"/>
      <w:r w:rsidR="00847830">
        <w:rPr>
          <w:rFonts w:ascii="Comic Sans MS" w:hAnsi="Comic Sans MS"/>
          <w:sz w:val="24"/>
          <w:szCs w:val="24"/>
        </w:rPr>
        <w:t>b</w:t>
      </w:r>
      <w:proofErr w:type="gramEnd"/>
      <w:r w:rsidR="00847830">
        <w:rPr>
          <w:rFonts w:ascii="Comic Sans MS" w:hAnsi="Comic Sans MS"/>
          <w:sz w:val="24"/>
          <w:szCs w:val="24"/>
        </w:rPr>
        <w:t>)</w:t>
      </w:r>
    </w:p>
    <w:p w:rsidR="009A4859" w:rsidRDefault="00266316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118" type="#_x0000_t202" style="position:absolute;left:0;text-align:left;margin-left:372.15pt;margin-top:7.45pt;width:47.8pt;height:18.75pt;z-index:251702272;mso-width-relative:margin;mso-height-relative:margin" o:regroupid="5" filled="f" stroked="f">
            <v:textbox style="mso-next-textbox:#_x0000_s1118">
              <w:txbxContent>
                <w:p w:rsidR="00847830" w:rsidRDefault="00847830" w:rsidP="00847830">
                  <w:r>
                    <w:t>6 in</w:t>
                  </w:r>
                </w:p>
              </w:txbxContent>
            </v:textbox>
          </v:shape>
        </w:pict>
      </w:r>
    </w:p>
    <w:p w:rsidR="009A4859" w:rsidRDefault="00266316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117" type="#_x0000_t202" style="position:absolute;left:0;text-align:left;margin-left:280.1pt;margin-top:.9pt;width:47.8pt;height:18.75pt;z-index:251701248;mso-width-relative:margin;mso-height-relative:margin" o:regroupid="5" filled="f" stroked="f">
            <v:textbox style="mso-next-textbox:#_x0000_s1117">
              <w:txbxContent>
                <w:p w:rsidR="00847830" w:rsidRDefault="00847830" w:rsidP="00847830">
                  <w:r>
                    <w:t>4 in</w:t>
                  </w:r>
                </w:p>
              </w:txbxContent>
            </v:textbox>
          </v:shape>
        </w:pict>
      </w: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9A4859" w:rsidRDefault="009A4859" w:rsidP="009A4859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847830" w:rsidRPr="00847830" w:rsidRDefault="00847830" w:rsidP="00847830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Default="0010096F" w:rsidP="0010096F">
      <w:pPr>
        <w:pStyle w:val="NoSpacing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 w:rsidRPr="0010096F">
        <w:rPr>
          <w:rFonts w:ascii="Comic Sans MS" w:hAnsi="Comic Sans MS"/>
          <w:sz w:val="24"/>
          <w:szCs w:val="24"/>
        </w:rPr>
        <w:t>Paul rows across a river that is 84m wide.  If he traveled a total of 89m, how far down stream did the current carry him? (Rounded to the nearest tenth)</w:t>
      </w:r>
    </w:p>
    <w:p w:rsid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70658C" w:rsidRDefault="0070658C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Pr="0010096F" w:rsidRDefault="0010096F" w:rsidP="0010096F">
      <w:pPr>
        <w:pStyle w:val="NoSpacing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 w:rsidRPr="0010096F">
        <w:rPr>
          <w:rFonts w:ascii="Comic Sans MS" w:hAnsi="Comic Sans MS"/>
          <w:sz w:val="24"/>
          <w:szCs w:val="24"/>
        </w:rPr>
        <w:t xml:space="preserve">A square nut measures 1.75 cm from corner to corner.  Determine the length of each side, rounded to the nearest tenth. </w:t>
      </w:r>
    </w:p>
    <w:p w:rsidR="0010096F" w:rsidRP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Pr="0010096F" w:rsidRDefault="00266316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  <w:r w:rsidRPr="00266316">
        <w:rPr>
          <w:rFonts w:ascii="Comic Sans MS" w:hAnsi="Comic Sans MS"/>
          <w:sz w:val="24"/>
          <w:szCs w:val="24"/>
          <w:lang w:val="en-CA"/>
        </w:rPr>
        <w:pict>
          <v:group id="_x0000_s1174" style="position:absolute;left:0;text-align:left;margin-left:41.25pt;margin-top:.45pt;width:80.25pt;height:79.2pt;z-index:251704320" coordorigin="2625,6251" coordsize="1605,1584">
            <v:rect id="_x0000_s1175" style="position:absolute;left:2625;top:6251;width:1200;height:1215"/>
            <v:oval id="_x0000_s1176" style="position:absolute;left:2775;top:6401;width:887;height:879"/>
            <v:line id="_x0000_s1177" style="position:absolute;flip:y" from="2625,6266" to="3810,7451">
              <v:stroke dashstyle="1 1"/>
            </v:line>
            <v:shape id="_x0000_s1178" type="#_x0000_t202" style="position:absolute;left:2685;top:6582;width:1080;height:375" filled="f" stroked="f">
              <v:textbox>
                <w:txbxContent>
                  <w:p w:rsidR="0010096F" w:rsidRDefault="0010096F" w:rsidP="0010096F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1.75cm</w:t>
                    </w:r>
                  </w:p>
                </w:txbxContent>
              </v:textbox>
            </v:shape>
            <v:shape id="_x0000_s1179" type="#_x0000_t202" style="position:absolute;left:3015;top:7430;width:465;height:405" filled="f" stroked="f">
              <v:textbox>
                <w:txbxContent>
                  <w:p w:rsidR="0010096F" w:rsidRDefault="0010096F" w:rsidP="0010096F">
                    <w:pPr>
                      <w:rPr>
                        <w:sz w:val="16"/>
                      </w:rPr>
                    </w:pPr>
                    <w:proofErr w:type="gramStart"/>
                    <w:r>
                      <w:rPr>
                        <w:sz w:val="16"/>
                      </w:rPr>
                      <w:t>s</w:t>
                    </w:r>
                    <w:proofErr w:type="gramEnd"/>
                  </w:p>
                </w:txbxContent>
              </v:textbox>
            </v:shape>
            <v:shape id="_x0000_s1180" type="#_x0000_t202" style="position:absolute;left:3765;top:6778;width:465;height:405" filled="f" stroked="f">
              <v:textbox>
                <w:txbxContent>
                  <w:p w:rsidR="0010096F" w:rsidRDefault="0010096F" w:rsidP="0010096F">
                    <w:pPr>
                      <w:rPr>
                        <w:sz w:val="16"/>
                      </w:rPr>
                    </w:pPr>
                    <w:proofErr w:type="gramStart"/>
                    <w:r>
                      <w:rPr>
                        <w:sz w:val="16"/>
                      </w:rPr>
                      <w:t>s</w:t>
                    </w:r>
                    <w:proofErr w:type="gramEnd"/>
                  </w:p>
                </w:txbxContent>
              </v:textbox>
            </v:shape>
          </v:group>
        </w:pict>
      </w:r>
    </w:p>
    <w:p w:rsidR="0010096F" w:rsidRP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P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P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P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Pr="0010096F" w:rsidRDefault="0010096F" w:rsidP="0010096F">
      <w:pPr>
        <w:pStyle w:val="NoSpacing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 w:rsidRPr="0010096F">
        <w:rPr>
          <w:rFonts w:ascii="Comic Sans MS" w:hAnsi="Comic Sans MS"/>
          <w:sz w:val="24"/>
          <w:szCs w:val="24"/>
        </w:rPr>
        <w:t xml:space="preserve">Calculate the lengths of </w:t>
      </w:r>
      <w:r w:rsidRPr="0010096F">
        <w:rPr>
          <w:rFonts w:ascii="Comic Sans MS" w:hAnsi="Comic Sans MS"/>
          <w:i/>
          <w:sz w:val="24"/>
          <w:szCs w:val="24"/>
        </w:rPr>
        <w:t>x</w:t>
      </w:r>
      <w:r w:rsidRPr="0010096F">
        <w:rPr>
          <w:rFonts w:ascii="Comic Sans MS" w:hAnsi="Comic Sans MS"/>
          <w:sz w:val="24"/>
          <w:szCs w:val="24"/>
        </w:rPr>
        <w:t xml:space="preserve"> and </w:t>
      </w:r>
      <w:r w:rsidRPr="0010096F">
        <w:rPr>
          <w:rFonts w:ascii="Comic Sans MS" w:hAnsi="Comic Sans MS"/>
          <w:i/>
          <w:sz w:val="24"/>
          <w:szCs w:val="24"/>
        </w:rPr>
        <w:t>y</w:t>
      </w:r>
      <w:r w:rsidRPr="0010096F">
        <w:rPr>
          <w:rFonts w:ascii="Comic Sans MS" w:hAnsi="Comic Sans MS"/>
          <w:sz w:val="24"/>
          <w:szCs w:val="24"/>
        </w:rPr>
        <w:t xml:space="preserve"> in the diagrams below.  Give your answers correct to 1 decimal place where appropriate.  All dimensions are given in cm.</w:t>
      </w:r>
    </w:p>
    <w:p w:rsidR="0070658C" w:rsidRDefault="0070658C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Pr="0010096F" w:rsidRDefault="00266316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pict>
          <v:group id="_x0000_s1191" style="position:absolute;left:0;text-align:left;margin-left:177.5pt;margin-top:12.3pt;width:155.75pt;height:124.55pt;z-index:251706368" coordorigin="6045,7903" coordsize="3115,2491">
            <v:shape id="_x0000_s1192" type="#_x0000_t6" style="position:absolute;left:6298;top:9173;width:1285;height:1221;rotation:9707273fd"/>
            <v:shape id="_x0000_s1193" type="#_x0000_t6" style="position:absolute;left:7358;top:8355;width:1802;height:1247;rotation:-9707273fd;flip:x"/>
            <v:rect id="_x0000_s1194" style="position:absolute;left:7200;top:8872;width:151;height:197;rotation:-2102171fd"/>
            <v:shape id="_x0000_s1195" type="#_x0000_t202" style="position:absolute;left:7583;top:8188;width:401;height:394" filled="f" stroked="f">
              <v:textbox>
                <w:txbxContent>
                  <w:p w:rsidR="0010096F" w:rsidRPr="006F483A" w:rsidRDefault="0010096F" w:rsidP="0010096F">
                    <w:pPr>
                      <w:rPr>
                        <w:i/>
                        <w:sz w:val="20"/>
                        <w:szCs w:val="20"/>
                      </w:rPr>
                    </w:pPr>
                    <w:proofErr w:type="gramStart"/>
                    <w:r w:rsidRPr="006F483A">
                      <w:rPr>
                        <w:i/>
                        <w:sz w:val="20"/>
                        <w:szCs w:val="20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196" type="#_x0000_t202" style="position:absolute;left:6166;top:8968;width:803;height:394" filled="f" stroked="f">
              <v:textbox style="mso-next-textbox:#_x0000_s1196">
                <w:txbxContent>
                  <w:p w:rsidR="0010096F" w:rsidRPr="006F483A" w:rsidRDefault="0010096F" w:rsidP="0010096F">
                    <w:pPr>
                      <w:rPr>
                        <w:sz w:val="20"/>
                        <w:szCs w:val="20"/>
                      </w:rPr>
                    </w:pPr>
                    <w:r w:rsidRPr="006F483A">
                      <w:rPr>
                        <w:sz w:val="20"/>
                        <w:szCs w:val="20"/>
                      </w:rPr>
                      <w:t>18.5</w:t>
                    </w:r>
                  </w:p>
                </w:txbxContent>
              </v:textbox>
            </v:shape>
            <v:shape id="_x0000_s1197" type="#_x0000_t202" style="position:absolute;left:6397;top:9745;width:803;height:394" filled="f" stroked="f">
              <v:textbox style="mso-next-textbox:#_x0000_s1197">
                <w:txbxContent>
                  <w:p w:rsidR="0010096F" w:rsidRPr="006F483A" w:rsidRDefault="0010096F" w:rsidP="0010096F">
                    <w:pPr>
                      <w:rPr>
                        <w:sz w:val="20"/>
                        <w:szCs w:val="20"/>
                      </w:rPr>
                    </w:pPr>
                    <w:r w:rsidRPr="006F483A">
                      <w:rPr>
                        <w:sz w:val="20"/>
                        <w:szCs w:val="20"/>
                      </w:rPr>
                      <w:t>21.3</w:t>
                    </w:r>
                  </w:p>
                </w:txbxContent>
              </v:textbox>
            </v:shape>
            <v:shape id="_x0000_s1198" type="#_x0000_t202" style="position:absolute;left:8175;top:8918;width:803;height:394" filled="f" stroked="f">
              <v:textbox style="mso-next-textbox:#_x0000_s1198">
                <w:txbxContent>
                  <w:p w:rsidR="0010096F" w:rsidRPr="006F483A" w:rsidRDefault="0010096F" w:rsidP="0010096F">
                    <w:pPr>
                      <w:rPr>
                        <w:sz w:val="20"/>
                        <w:szCs w:val="20"/>
                      </w:rPr>
                    </w:pPr>
                    <w:r w:rsidRPr="006F483A">
                      <w:rPr>
                        <w:sz w:val="20"/>
                        <w:szCs w:val="20"/>
                      </w:rPr>
                      <w:t>22.5</w:t>
                    </w:r>
                  </w:p>
                </w:txbxContent>
              </v:textbox>
            </v:shape>
            <v:shape id="_x0000_s1199" type="#_x0000_t202" style="position:absolute;left:7351;top:9122;width:803;height:394" filled="f" stroked="f">
              <v:textbox style="mso-next-textbox:#_x0000_s1199">
                <w:txbxContent>
                  <w:p w:rsidR="0010096F" w:rsidRPr="006F483A" w:rsidRDefault="0010096F" w:rsidP="0010096F">
                    <w:pPr>
                      <w:rPr>
                        <w:i/>
                        <w:sz w:val="20"/>
                        <w:szCs w:val="20"/>
                      </w:rPr>
                    </w:pPr>
                    <w:proofErr w:type="gramStart"/>
                    <w:r w:rsidRPr="006F483A">
                      <w:rPr>
                        <w:i/>
                        <w:sz w:val="20"/>
                        <w:szCs w:val="20"/>
                      </w:rPr>
                      <w:t>x</w:t>
                    </w:r>
                    <w:proofErr w:type="gramEnd"/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00" type="#_x0000_t32" style="position:absolute;left:7928;top:7903;width:698;height:452;flip:y" o:connectortype="straight">
              <v:stroke endarrow="block"/>
            </v:shape>
            <v:shape id="_x0000_s1201" type="#_x0000_t32" style="position:absolute;left:7085;top:8508;width:566;height:364;flip:x" o:connectortype="straight">
              <v:stroke endarrow="block"/>
            </v:shape>
            <v:shape id="_x0000_s1202" type="#_x0000_t32" style="position:absolute;left:6678;top:8872;width:407;height:231;flip:y" o:connectortype="straight">
              <v:stroke endarrow="block"/>
            </v:shape>
            <v:shape id="_x0000_s1203" type="#_x0000_t32" style="position:absolute;left:6045;top:9260;width:352;height:256;flip:x" o:connectortype="straight">
              <v:stroke endarrow="block"/>
            </v:shape>
          </v:group>
        </w:pict>
      </w:r>
      <w:r>
        <w:rPr>
          <w:rFonts w:ascii="Comic Sans MS" w:hAnsi="Comic Sans MS"/>
          <w:sz w:val="24"/>
          <w:szCs w:val="24"/>
        </w:rPr>
        <w:pict>
          <v:group id="_x0000_s1204" style="position:absolute;left:0;text-align:left;margin-left:335.15pt;margin-top:1.8pt;width:143.45pt;height:92.05pt;z-index:251707392" coordorigin="1712,10934" coordsize="2869,1841">
            <v:shape id="_x0000_s1205" type="#_x0000_t6" style="position:absolute;left:1712;top:10934;width:2457;height:1440;flip:x"/>
            <v:shape id="_x0000_s1206" type="#_x0000_t32" style="position:absolute;left:2655;top:10934;width:1514;height:1440;flip:x" o:connectortype="straight"/>
            <v:shape id="_x0000_s1207" type="#_x0000_t202" style="position:absolute;left:4083;top:11570;width:498;height:452" filled="f" stroked="f">
              <v:textbox>
                <w:txbxContent>
                  <w:p w:rsidR="0010096F" w:rsidRPr="00563271" w:rsidRDefault="0010096F" w:rsidP="0010096F">
                    <w:pPr>
                      <w:rPr>
                        <w:sz w:val="20"/>
                        <w:szCs w:val="20"/>
                      </w:rPr>
                    </w:pPr>
                    <w:r w:rsidRPr="00563271">
                      <w:rPr>
                        <w:sz w:val="20"/>
                        <w:szCs w:val="20"/>
                      </w:rPr>
                      <w:t>5</w:t>
                    </w:r>
                  </w:p>
                </w:txbxContent>
              </v:textbox>
            </v:shape>
            <v:shape id="_x0000_s1208" type="#_x0000_t202" style="position:absolute;left:3216;top:12323;width:498;height:452" filled="f" stroked="f">
              <v:textbox>
                <w:txbxContent>
                  <w:p w:rsidR="0010096F" w:rsidRPr="00563271" w:rsidRDefault="0010096F" w:rsidP="0010096F">
                    <w:pPr>
                      <w:rPr>
                        <w:i/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i/>
                        <w:sz w:val="20"/>
                        <w:szCs w:val="20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209" type="#_x0000_t202" style="position:absolute;left:3299;top:11570;width:498;height:452" filled="f" stroked="f">
              <v:textbox>
                <w:txbxContent>
                  <w:p w:rsidR="0010096F" w:rsidRPr="00563271" w:rsidRDefault="0010096F" w:rsidP="0010096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9</w:t>
                    </w:r>
                  </w:p>
                </w:txbxContent>
              </v:textbox>
            </v:shape>
            <v:shape id="_x0000_s1210" type="#_x0000_t202" style="position:absolute;left:2636;top:11358;width:498;height:452" filled="f" stroked="f">
              <v:textbox>
                <w:txbxContent>
                  <w:p w:rsidR="0010096F" w:rsidRPr="00563271" w:rsidRDefault="0010096F" w:rsidP="0010096F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i/>
                        <w:sz w:val="20"/>
                        <w:szCs w:val="20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211" type="#_x0000_t202" style="position:absolute;left:2030;top:12313;width:498;height:452" filled="f" stroked="f">
              <v:textbox>
                <w:txbxContent>
                  <w:p w:rsidR="0010096F" w:rsidRPr="00563271" w:rsidRDefault="0010096F" w:rsidP="0010096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4</w:t>
                    </w:r>
                  </w:p>
                </w:txbxContent>
              </v:textbox>
            </v:shape>
            <v:shape id="_x0000_s1212" type="#_x0000_t32" style="position:absolute;left:3510;top:12525;width:659;height:0" o:connectortype="straight">
              <v:stroke endarrow="block"/>
            </v:shape>
            <v:shape id="_x0000_s1213" type="#_x0000_t32" style="position:absolute;left:2655;top:12525;width:644;height:0;flip:x" o:connectortype="straight">
              <v:stroke endarrow="block"/>
            </v:shape>
            <v:shape id="_x0000_s1214" type="#_x0000_t32" style="position:absolute;left:2325;top:12525;width:311;height:0" o:connectortype="straight">
              <v:stroke endarrow="block"/>
            </v:shape>
            <v:shape id="_x0000_s1215" type="#_x0000_t32" style="position:absolute;left:1712;top:12525;width:318;height:0;flip:x" o:connectortype="straight">
              <v:stroke endarrow="block"/>
            </v:shape>
          </v:group>
        </w:pict>
      </w:r>
      <w:r>
        <w:rPr>
          <w:rFonts w:ascii="Comic Sans MS" w:hAnsi="Comic Sans MS"/>
          <w:sz w:val="24"/>
          <w:szCs w:val="24"/>
        </w:rPr>
        <w:pict>
          <v:group id="_x0000_s1181" style="position:absolute;left:0;text-align:left;margin-left:16.95pt;margin-top:15.85pt;width:129.3pt;height:85.5pt;z-index:251705344" coordorigin="2655,8124" coordsize="2586,1710">
            <v:shape id="_x0000_s1182" type="#_x0000_t6" style="position:absolute;left:2655;top:8489;width:954;height:854;flip:x y"/>
            <v:shape id="_x0000_s1183" type="#_x0000_t6" style="position:absolute;left:3609;top:8489;width:1632;height:854"/>
            <v:rect id="_x0000_s1184" style="position:absolute;left:3439;top:8506;width:167;height:168"/>
            <v:rect id="_x0000_s1185" style="position:absolute;left:3611;top:9171;width:167;height:168"/>
            <v:shape id="_x0000_s1186" type="#_x0000_t202" style="position:absolute;left:2969;top:8124;width:385;height:548" filled="f" stroked="f">
              <v:textbox>
                <w:txbxContent>
                  <w:p w:rsidR="0010096F" w:rsidRPr="00854064" w:rsidRDefault="0010096F" w:rsidP="0010096F">
                    <w:proofErr w:type="gramStart"/>
                    <w:r>
                      <w:rPr>
                        <w:i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187" type="#_x0000_t202" style="position:absolute;left:3515;top:8687;width:385;height:548" filled="f" stroked="f">
              <v:textbox>
                <w:txbxContent>
                  <w:p w:rsidR="0010096F" w:rsidRPr="00854064" w:rsidRDefault="0010096F" w:rsidP="0010096F">
                    <w:proofErr w:type="gramStart"/>
                    <w:r>
                      <w:rPr>
                        <w:i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188" type="#_x0000_t202" style="position:absolute;left:2832;top:8791;width:385;height:548" filled="f" stroked="f">
              <v:textbox>
                <w:txbxContent>
                  <w:p w:rsidR="0010096F" w:rsidRPr="00854064" w:rsidRDefault="0010096F" w:rsidP="0010096F">
                    <w:r>
                      <w:t>9</w:t>
                    </w:r>
                  </w:p>
                </w:txbxContent>
              </v:textbox>
            </v:shape>
            <v:shape id="_x0000_s1189" type="#_x0000_t202" style="position:absolute;left:4187;top:8585;width:584;height:548" filled="f" stroked="f">
              <v:textbox>
                <w:txbxContent>
                  <w:p w:rsidR="0010096F" w:rsidRPr="00854064" w:rsidRDefault="0010096F" w:rsidP="0010096F">
                    <w:r>
                      <w:t>10</w:t>
                    </w:r>
                  </w:p>
                </w:txbxContent>
              </v:textbox>
            </v:shape>
            <v:shape id="_x0000_s1190" type="#_x0000_t202" style="position:absolute;left:4054;top:9286;width:385;height:548" filled="f" stroked="f">
              <v:textbox>
                <w:txbxContent>
                  <w:p w:rsidR="0010096F" w:rsidRPr="00854064" w:rsidRDefault="0010096F" w:rsidP="0010096F">
                    <w:r>
                      <w:t>8</w:t>
                    </w:r>
                  </w:p>
                </w:txbxContent>
              </v:textbox>
            </v:shape>
          </v:group>
        </w:pict>
      </w:r>
      <w:proofErr w:type="gramStart"/>
      <w:r w:rsidR="0010096F">
        <w:rPr>
          <w:rFonts w:ascii="Comic Sans MS" w:hAnsi="Comic Sans MS"/>
          <w:sz w:val="24"/>
          <w:szCs w:val="24"/>
        </w:rPr>
        <w:t>a)</w:t>
      </w:r>
      <w:r w:rsidR="0010096F" w:rsidRPr="0010096F">
        <w:rPr>
          <w:rFonts w:ascii="Comic Sans MS" w:hAnsi="Comic Sans MS"/>
          <w:sz w:val="24"/>
          <w:szCs w:val="24"/>
        </w:rPr>
        <w:t xml:space="preserve">   </w:t>
      </w:r>
      <w:r w:rsidR="0010096F" w:rsidRPr="0010096F">
        <w:rPr>
          <w:rFonts w:ascii="Comic Sans MS" w:hAnsi="Comic Sans MS"/>
          <w:sz w:val="24"/>
          <w:szCs w:val="24"/>
        </w:rPr>
        <w:tab/>
      </w:r>
      <w:r w:rsidR="0010096F" w:rsidRPr="0010096F">
        <w:rPr>
          <w:rFonts w:ascii="Comic Sans MS" w:hAnsi="Comic Sans MS"/>
          <w:sz w:val="24"/>
          <w:szCs w:val="24"/>
        </w:rPr>
        <w:tab/>
      </w:r>
      <w:r w:rsidR="0010096F" w:rsidRPr="0010096F">
        <w:rPr>
          <w:rFonts w:ascii="Comic Sans MS" w:hAnsi="Comic Sans MS"/>
          <w:sz w:val="24"/>
          <w:szCs w:val="24"/>
        </w:rPr>
        <w:tab/>
      </w:r>
      <w:r w:rsidR="0010096F" w:rsidRPr="0010096F">
        <w:rPr>
          <w:rFonts w:ascii="Comic Sans MS" w:hAnsi="Comic Sans MS"/>
          <w:sz w:val="24"/>
          <w:szCs w:val="24"/>
        </w:rPr>
        <w:tab/>
        <w:t>b)</w:t>
      </w:r>
      <w:r w:rsidR="0010096F">
        <w:rPr>
          <w:rFonts w:ascii="Comic Sans MS" w:hAnsi="Comic Sans MS"/>
          <w:sz w:val="24"/>
          <w:szCs w:val="24"/>
        </w:rPr>
        <w:tab/>
      </w:r>
      <w:r w:rsidR="0010096F">
        <w:rPr>
          <w:rFonts w:ascii="Comic Sans MS" w:hAnsi="Comic Sans MS"/>
          <w:sz w:val="24"/>
          <w:szCs w:val="24"/>
        </w:rPr>
        <w:tab/>
      </w:r>
      <w:r w:rsidR="0010096F">
        <w:rPr>
          <w:rFonts w:ascii="Comic Sans MS" w:hAnsi="Comic Sans MS"/>
          <w:sz w:val="24"/>
          <w:szCs w:val="24"/>
        </w:rPr>
        <w:tab/>
      </w:r>
      <w:r w:rsidR="0010096F">
        <w:rPr>
          <w:rFonts w:ascii="Comic Sans MS" w:hAnsi="Comic Sans MS"/>
          <w:sz w:val="24"/>
          <w:szCs w:val="24"/>
        </w:rPr>
        <w:tab/>
        <w:t>c)</w:t>
      </w:r>
      <w:proofErr w:type="gramEnd"/>
    </w:p>
    <w:p w:rsidR="0010096F" w:rsidRP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P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P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P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10096F" w:rsidRPr="0010096F" w:rsidRDefault="0010096F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</w:p>
    <w:p w:rsidR="0070658C" w:rsidRDefault="0070658C" w:rsidP="0010096F">
      <w:pPr>
        <w:pStyle w:val="NoSpacing"/>
        <w:ind w:left="360"/>
        <w:rPr>
          <w:rFonts w:ascii="Comic Sans MS" w:hAnsi="Comic Sans MS"/>
          <w:b/>
          <w:sz w:val="24"/>
          <w:szCs w:val="24"/>
          <w:u w:val="single"/>
        </w:rPr>
      </w:pPr>
    </w:p>
    <w:p w:rsidR="0010096F" w:rsidRDefault="0070658C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  <w:r w:rsidRPr="0070658C">
        <w:rPr>
          <w:rFonts w:ascii="Comic Sans MS" w:hAnsi="Comic Sans MS"/>
          <w:b/>
          <w:sz w:val="24"/>
          <w:szCs w:val="24"/>
          <w:u w:val="single"/>
        </w:rPr>
        <w:t>Answers</w:t>
      </w:r>
    </w:p>
    <w:p w:rsidR="0070658C" w:rsidRDefault="0070658C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1.  </w:t>
      </w:r>
      <w:proofErr w:type="gramStart"/>
      <w:r>
        <w:rPr>
          <w:rFonts w:ascii="Comic Sans MS" w:hAnsi="Comic Sans MS"/>
          <w:sz w:val="24"/>
          <w:szCs w:val="24"/>
        </w:rPr>
        <w:t>a</w:t>
      </w:r>
      <w:proofErr w:type="gramEnd"/>
      <w:r>
        <w:rPr>
          <w:rFonts w:ascii="Comic Sans MS" w:hAnsi="Comic Sans MS"/>
          <w:sz w:val="24"/>
          <w:szCs w:val="24"/>
        </w:rPr>
        <w:t xml:space="preserve">) 30°  b) 45°  c) 15°  </w:t>
      </w:r>
      <w:r>
        <w:rPr>
          <w:rFonts w:ascii="Comic Sans MS" w:hAnsi="Comic Sans MS"/>
          <w:sz w:val="24"/>
          <w:szCs w:val="24"/>
        </w:rPr>
        <w:tab/>
        <w:t xml:space="preserve">2.  a) </w:t>
      </w:r>
      <w:proofErr w:type="gramStart"/>
      <w:r>
        <w:rPr>
          <w:rFonts w:ascii="Comic Sans MS" w:hAnsi="Comic Sans MS"/>
          <w:sz w:val="24"/>
          <w:szCs w:val="24"/>
        </w:rPr>
        <w:t>10in  b</w:t>
      </w:r>
      <w:proofErr w:type="gramEnd"/>
      <w:r>
        <w:rPr>
          <w:rFonts w:ascii="Comic Sans MS" w:hAnsi="Comic Sans MS"/>
          <w:sz w:val="24"/>
          <w:szCs w:val="24"/>
        </w:rPr>
        <w:t xml:space="preserve">) 15cm  c) 4m  d) 40ft  </w:t>
      </w:r>
    </w:p>
    <w:p w:rsidR="0070658C" w:rsidRDefault="0070658C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3. </w:t>
      </w:r>
      <w:proofErr w:type="gramStart"/>
      <w:r>
        <w:rPr>
          <w:rFonts w:ascii="Comic Sans MS" w:hAnsi="Comic Sans MS"/>
          <w:sz w:val="24"/>
          <w:szCs w:val="24"/>
        </w:rPr>
        <w:t>a</w:t>
      </w:r>
      <w:proofErr w:type="gramEnd"/>
      <w:r>
        <w:rPr>
          <w:rFonts w:ascii="Comic Sans MS" w:hAnsi="Comic Sans MS"/>
          <w:sz w:val="24"/>
          <w:szCs w:val="24"/>
        </w:rPr>
        <w:t xml:space="preserve">) </w:t>
      </w:r>
      <w:r w:rsidRPr="0070658C">
        <w:rPr>
          <w:rFonts w:ascii="Comic Sans MS" w:hAnsi="Comic Sans MS"/>
          <w:position w:val="-6"/>
          <w:sz w:val="24"/>
          <w:szCs w:val="24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.3pt;height:16.75pt" o:ole="">
            <v:imagedata r:id="rId6" o:title=""/>
          </v:shape>
          <o:OLEObject Type="Embed" ProgID="Equation.DSMT4" ShapeID="_x0000_i1026" DrawAspect="Content" ObjectID="_1384761224" r:id="rId7"/>
        </w:object>
      </w:r>
      <w:r>
        <w:rPr>
          <w:rFonts w:ascii="Comic Sans MS" w:hAnsi="Comic Sans MS"/>
          <w:sz w:val="24"/>
          <w:szCs w:val="24"/>
        </w:rPr>
        <w:t xml:space="preserve">  b) </w:t>
      </w:r>
      <w:r w:rsidRPr="0070658C">
        <w:rPr>
          <w:rFonts w:ascii="Comic Sans MS" w:hAnsi="Comic Sans MS"/>
          <w:position w:val="-8"/>
          <w:sz w:val="24"/>
          <w:szCs w:val="24"/>
        </w:rPr>
        <w:object w:dxaOrig="480" w:dyaOrig="360">
          <v:shape id="_x0000_i1029" type="#_x0000_t75" style="width:24.3pt;height:18.4pt" o:ole="">
            <v:imagedata r:id="rId8" o:title=""/>
          </v:shape>
          <o:OLEObject Type="Embed" ProgID="Equation.DSMT4" ShapeID="_x0000_i1029" DrawAspect="Content" ObjectID="_1384761225" r:id="rId9"/>
        </w:object>
      </w:r>
      <w:r>
        <w:rPr>
          <w:rFonts w:ascii="Comic Sans MS" w:hAnsi="Comic Sans MS"/>
          <w:sz w:val="24"/>
          <w:szCs w:val="24"/>
        </w:rPr>
        <w:t xml:space="preserve">  </w:t>
      </w:r>
      <w:r>
        <w:rPr>
          <w:rFonts w:ascii="Comic Sans MS" w:hAnsi="Comic Sans MS"/>
          <w:sz w:val="24"/>
          <w:szCs w:val="24"/>
        </w:rPr>
        <w:tab/>
        <w:t xml:space="preserve">4.  </w:t>
      </w:r>
      <w:proofErr w:type="gramStart"/>
      <w:r>
        <w:rPr>
          <w:rFonts w:ascii="Comic Sans MS" w:hAnsi="Comic Sans MS"/>
          <w:sz w:val="24"/>
          <w:szCs w:val="24"/>
        </w:rPr>
        <w:t>x</w:t>
      </w:r>
      <w:proofErr w:type="gramEnd"/>
      <w:r>
        <w:rPr>
          <w:rFonts w:ascii="Comic Sans MS" w:hAnsi="Comic Sans MS"/>
          <w:sz w:val="24"/>
          <w:szCs w:val="24"/>
        </w:rPr>
        <w:t xml:space="preserve"> = 29.4m  </w:t>
      </w:r>
      <w:r>
        <w:rPr>
          <w:rFonts w:ascii="Comic Sans MS" w:hAnsi="Comic Sans MS"/>
          <w:sz w:val="24"/>
          <w:szCs w:val="24"/>
        </w:rPr>
        <w:tab/>
        <w:t xml:space="preserve">5.  </w:t>
      </w:r>
      <w:proofErr w:type="gramStart"/>
      <w:r>
        <w:rPr>
          <w:rFonts w:ascii="Comic Sans MS" w:hAnsi="Comic Sans MS"/>
          <w:sz w:val="24"/>
          <w:szCs w:val="24"/>
        </w:rPr>
        <w:t>s</w:t>
      </w:r>
      <w:proofErr w:type="gramEnd"/>
      <w:r>
        <w:rPr>
          <w:rFonts w:ascii="Comic Sans MS" w:hAnsi="Comic Sans MS"/>
          <w:sz w:val="24"/>
          <w:szCs w:val="24"/>
        </w:rPr>
        <w:t xml:space="preserve"> = 1.2cm  </w:t>
      </w:r>
    </w:p>
    <w:p w:rsidR="0070658C" w:rsidRPr="0070658C" w:rsidRDefault="0070658C" w:rsidP="0010096F">
      <w:pPr>
        <w:pStyle w:val="NoSpacing"/>
        <w:ind w:left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6. </w:t>
      </w:r>
      <w:proofErr w:type="gramStart"/>
      <w:r>
        <w:rPr>
          <w:rFonts w:ascii="Comic Sans MS" w:hAnsi="Comic Sans MS"/>
          <w:sz w:val="24"/>
          <w:szCs w:val="24"/>
        </w:rPr>
        <w:t>a</w:t>
      </w:r>
      <w:proofErr w:type="gramEnd"/>
      <w:r>
        <w:rPr>
          <w:rFonts w:ascii="Comic Sans MS" w:hAnsi="Comic Sans MS"/>
          <w:sz w:val="24"/>
          <w:szCs w:val="24"/>
        </w:rPr>
        <w:t>) x = 6, y = 6.7  b) x = 10.6, y = 19.9  c) x = 7.5, y = 12.5</w:t>
      </w:r>
    </w:p>
    <w:sectPr w:rsidR="0070658C" w:rsidRPr="0070658C" w:rsidSect="00EE14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76643"/>
    <w:multiLevelType w:val="hybridMultilevel"/>
    <w:tmpl w:val="EDB250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1E4831"/>
    <w:multiLevelType w:val="hybridMultilevel"/>
    <w:tmpl w:val="738ADB5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FC57D6B"/>
    <w:multiLevelType w:val="hybridMultilevel"/>
    <w:tmpl w:val="6DA25088"/>
    <w:lvl w:ilvl="0" w:tplc="8090A0DA">
      <w:start w:val="1"/>
      <w:numFmt w:val="lowerLetter"/>
      <w:lvlText w:val="(%1)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86098F"/>
    <w:rsid w:val="000A36DB"/>
    <w:rsid w:val="0010096F"/>
    <w:rsid w:val="00116958"/>
    <w:rsid w:val="00266316"/>
    <w:rsid w:val="0070658C"/>
    <w:rsid w:val="00847830"/>
    <w:rsid w:val="0086098F"/>
    <w:rsid w:val="00865F80"/>
    <w:rsid w:val="009A4859"/>
    <w:rsid w:val="00AD667D"/>
    <w:rsid w:val="00CE098F"/>
    <w:rsid w:val="00EE14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7">
      <o:colormenu v:ext="edit" fillcolor="none" strokecolor="none"/>
    </o:shapedefaults>
    <o:shapelayout v:ext="edit">
      <o:idmap v:ext="edit" data="1"/>
      <o:rules v:ext="edit">
        <o:r id="V:Rule10" type="connector" idref="#_x0000_s1200"/>
        <o:r id="V:Rule11" type="connector" idref="#_x0000_s1206"/>
        <o:r id="V:Rule12" type="connector" idref="#_x0000_s1214"/>
        <o:r id="V:Rule13" type="connector" idref="#_x0000_s1203"/>
        <o:r id="V:Rule14" type="connector" idref="#_x0000_s1213"/>
        <o:r id="V:Rule15" type="connector" idref="#_x0000_s1212"/>
        <o:r id="V:Rule16" type="connector" idref="#_x0000_s1202"/>
        <o:r id="V:Rule17" type="connector" idref="#_x0000_s1215"/>
        <o:r id="V:Rule18" type="connector" idref="#_x0000_s1201"/>
      </o:rules>
      <o:regrouptable v:ext="edit">
        <o:entry new="1" old="0"/>
        <o:entry new="2" old="0"/>
        <o:entry new="3" old="0"/>
        <o:entry new="4" old="3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783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6098F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65F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5F8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769684-0017-4ACC-84C7-5B26590A97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2</Pages>
  <Words>164</Words>
  <Characters>93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11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ISS</cp:lastModifiedBy>
  <cp:revision>5</cp:revision>
  <dcterms:created xsi:type="dcterms:W3CDTF">2011-12-01T20:53:00Z</dcterms:created>
  <dcterms:modified xsi:type="dcterms:W3CDTF">2011-12-07T18:07:00Z</dcterms:modified>
</cp:coreProperties>
</file>